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99" r:id="rId2"/>
    <p:sldId id="276" r:id="rId3"/>
    <p:sldId id="777" r:id="rId4"/>
    <p:sldId id="775" r:id="rId5"/>
    <p:sldId id="776" r:id="rId6"/>
    <p:sldId id="778" r:id="rId7"/>
    <p:sldId id="300" r:id="rId8"/>
    <p:sldId id="395" r:id="rId9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D9D9D9"/>
    <a:srgbClr val="66FFFF"/>
    <a:srgbClr val="FF00FF"/>
    <a:srgbClr val="FF0000"/>
    <a:srgbClr val="F2F2F2"/>
    <a:srgbClr val="E5F1D4"/>
    <a:srgbClr val="FFFFFF"/>
    <a:srgbClr val="FFFF00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27102A9-8310-4765-A935-A1911B00CA55}" styleName="淺色樣式 1 - 輔色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16DA210-FB5B-4158-B5E0-FEB733F419BA}" styleName="淺色樣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98" autoAdjust="0"/>
    <p:restoredTop sz="94660"/>
  </p:normalViewPr>
  <p:slideViewPr>
    <p:cSldViewPr>
      <p:cViewPr varScale="1">
        <p:scale>
          <a:sx n="59" d="100"/>
          <a:sy n="59" d="100"/>
        </p:scale>
        <p:origin x="88" y="2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2AA723-4133-4D0B-ABE5-30E3A6E21520}" type="datetimeFigureOut">
              <a:rPr lang="zh-TW" altLang="en-US" smtClean="0"/>
              <a:t>2022/10/3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D4F670-B79A-4531-83D2-8C96B356FC6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43463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0" y="2130426"/>
            <a:ext cx="12192000" cy="1470025"/>
          </a:xfrm>
        </p:spPr>
        <p:txBody>
          <a:bodyPr>
            <a:noAutofit/>
          </a:bodyPr>
          <a:lstStyle>
            <a:lvl1pPr>
              <a:defRPr sz="6800"/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0" y="3886200"/>
            <a:ext cx="12192000" cy="1752600"/>
          </a:xfrm>
        </p:spPr>
        <p:txBody>
          <a:bodyPr>
            <a:noAutofit/>
          </a:bodyPr>
          <a:lstStyle>
            <a:lvl1pPr marL="0" indent="0" algn="ctr">
              <a:buNone/>
              <a:defRPr sz="56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/>
              <a:t>按一下以編輯母片副標題樣式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4B1D50D8-4FA2-4764-943B-F215FCF561ED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695181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1739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802899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763008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4655840" y="6453337"/>
            <a:ext cx="2844800" cy="404664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4B1D50D8-4FA2-4764-943B-F215FCF561E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135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8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4655840" y="6453337"/>
            <a:ext cx="2844800" cy="404664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4B1D50D8-4FA2-4764-943B-F215FCF561E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0255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8683" y="1556792"/>
            <a:ext cx="5999989" cy="489654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8" name="內容版面配置區 2"/>
          <p:cNvSpPr>
            <a:spLocks noGrp="1"/>
          </p:cNvSpPr>
          <p:nvPr>
            <p:ph sz="half" idx="13"/>
          </p:nvPr>
        </p:nvSpPr>
        <p:spPr>
          <a:xfrm>
            <a:off x="6144683" y="1556792"/>
            <a:ext cx="5999989" cy="489654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4655840" y="6453337"/>
            <a:ext cx="2844800" cy="404664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4B1D50D8-4FA2-4764-943B-F215FCF561E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7201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24342" y="1556792"/>
            <a:ext cx="12143317" cy="489654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4655840" y="6453337"/>
            <a:ext cx="2844800" cy="404664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4B1D50D8-4FA2-4764-943B-F215FCF561E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53760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0" y="1535113"/>
            <a:ext cx="5996517" cy="681076"/>
          </a:xfrm>
        </p:spPr>
        <p:txBody>
          <a:bodyPr anchor="b">
            <a:noAutofit/>
          </a:bodyPr>
          <a:lstStyle>
            <a:lvl1pPr marL="0" indent="0">
              <a:buNone/>
              <a:defRPr sz="3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0" y="2246884"/>
            <a:ext cx="5996517" cy="420645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10" name="文字版面配置區 2"/>
          <p:cNvSpPr>
            <a:spLocks noGrp="1"/>
          </p:cNvSpPr>
          <p:nvPr>
            <p:ph type="body" idx="13"/>
          </p:nvPr>
        </p:nvSpPr>
        <p:spPr>
          <a:xfrm>
            <a:off x="6149560" y="1535113"/>
            <a:ext cx="5996517" cy="681076"/>
          </a:xfrm>
        </p:spPr>
        <p:txBody>
          <a:bodyPr anchor="b">
            <a:noAutofit/>
          </a:bodyPr>
          <a:lstStyle>
            <a:lvl1pPr marL="0" indent="0">
              <a:buNone/>
              <a:defRPr sz="3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11" name="內容版面配置區 3"/>
          <p:cNvSpPr>
            <a:spLocks noGrp="1"/>
          </p:cNvSpPr>
          <p:nvPr>
            <p:ph sz="half" idx="14"/>
          </p:nvPr>
        </p:nvSpPr>
        <p:spPr>
          <a:xfrm>
            <a:off x="6149560" y="2246884"/>
            <a:ext cx="5996517" cy="420645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12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4655840" y="6453337"/>
            <a:ext cx="2844800" cy="404664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4B1D50D8-4FA2-4764-943B-F215FCF561E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6853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4673600" y="6453337"/>
            <a:ext cx="2844800" cy="404664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4B1D50D8-4FA2-4764-943B-F215FCF561E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516065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4B1D50D8-4FA2-4764-943B-F215FCF561E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2531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79571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0" y="404664"/>
            <a:ext cx="12192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0" y="1556792"/>
            <a:ext cx="12192000" cy="48965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4655840" y="6453337"/>
            <a:ext cx="2844800" cy="4046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4B1D50D8-4FA2-4764-943B-F215FCF561ED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7366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60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6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1.jpg"/><Relationship Id="rId4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6.xml"/><Relationship Id="rId7" Type="http://schemas.openxmlformats.org/officeDocument/2006/relationships/image" Target="../media/image2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Layout" Target="../slideLayouts/slideLayout8.xml"/><Relationship Id="rId5" Type="http://schemas.openxmlformats.org/officeDocument/2006/relationships/tags" Target="../tags/tag8.xml"/><Relationship Id="rId10" Type="http://schemas.openxmlformats.org/officeDocument/2006/relationships/image" Target="../media/image5.png"/><Relationship Id="rId4" Type="http://schemas.openxmlformats.org/officeDocument/2006/relationships/tags" Target="../tags/tag7.xml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g"/><Relationship Id="rId3" Type="http://schemas.openxmlformats.org/officeDocument/2006/relationships/tags" Target="../tags/tag11.xml"/><Relationship Id="rId7" Type="http://schemas.openxmlformats.org/officeDocument/2006/relationships/image" Target="../media/image7.jp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6.jpg"/><Relationship Id="rId5" Type="http://schemas.openxmlformats.org/officeDocument/2006/relationships/slideLayout" Target="../slideLayouts/slideLayout8.xml"/><Relationship Id="rId4" Type="http://schemas.openxmlformats.org/officeDocument/2006/relationships/tags" Target="../tags/tag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13" Type="http://schemas.openxmlformats.org/officeDocument/2006/relationships/tags" Target="../tags/tag24.xml"/><Relationship Id="rId18" Type="http://schemas.openxmlformats.org/officeDocument/2006/relationships/tags" Target="../tags/tag29.xml"/><Relationship Id="rId3" Type="http://schemas.openxmlformats.org/officeDocument/2006/relationships/tags" Target="../tags/tag14.xml"/><Relationship Id="rId21" Type="http://schemas.openxmlformats.org/officeDocument/2006/relationships/image" Target="../media/image9.wmf"/><Relationship Id="rId7" Type="http://schemas.openxmlformats.org/officeDocument/2006/relationships/tags" Target="../tags/tag18.xml"/><Relationship Id="rId12" Type="http://schemas.openxmlformats.org/officeDocument/2006/relationships/tags" Target="../tags/tag23.xml"/><Relationship Id="rId17" Type="http://schemas.openxmlformats.org/officeDocument/2006/relationships/tags" Target="../tags/tag28.xml"/><Relationship Id="rId2" Type="http://schemas.openxmlformats.org/officeDocument/2006/relationships/tags" Target="../tags/tag13.xml"/><Relationship Id="rId16" Type="http://schemas.openxmlformats.org/officeDocument/2006/relationships/tags" Target="../tags/tag27.xml"/><Relationship Id="rId20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6" Type="http://schemas.openxmlformats.org/officeDocument/2006/relationships/tags" Target="../tags/tag17.xml"/><Relationship Id="rId11" Type="http://schemas.openxmlformats.org/officeDocument/2006/relationships/tags" Target="../tags/tag22.xml"/><Relationship Id="rId5" Type="http://schemas.openxmlformats.org/officeDocument/2006/relationships/tags" Target="../tags/tag16.xml"/><Relationship Id="rId15" Type="http://schemas.openxmlformats.org/officeDocument/2006/relationships/tags" Target="../tags/tag26.xml"/><Relationship Id="rId10" Type="http://schemas.openxmlformats.org/officeDocument/2006/relationships/tags" Target="../tags/tag21.xml"/><Relationship Id="rId19" Type="http://schemas.openxmlformats.org/officeDocument/2006/relationships/slideLayout" Target="../slideLayouts/slideLayout8.xml"/><Relationship Id="rId4" Type="http://schemas.openxmlformats.org/officeDocument/2006/relationships/tags" Target="../tags/tag15.xml"/><Relationship Id="rId9" Type="http://schemas.openxmlformats.org/officeDocument/2006/relationships/tags" Target="../tags/tag20.xml"/><Relationship Id="rId14" Type="http://schemas.openxmlformats.org/officeDocument/2006/relationships/tags" Target="../tags/tag25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tags" Target="../tags/tag42.xml"/><Relationship Id="rId18" Type="http://schemas.openxmlformats.org/officeDocument/2006/relationships/tags" Target="../tags/tag47.xml"/><Relationship Id="rId26" Type="http://schemas.openxmlformats.org/officeDocument/2006/relationships/tags" Target="../tags/tag55.xml"/><Relationship Id="rId39" Type="http://schemas.openxmlformats.org/officeDocument/2006/relationships/tags" Target="../tags/tag73.xml"/><Relationship Id="rId21" Type="http://schemas.openxmlformats.org/officeDocument/2006/relationships/tags" Target="../tags/tag50.xml"/><Relationship Id="rId34" Type="http://schemas.openxmlformats.org/officeDocument/2006/relationships/image" Target="../media/image14.png"/><Relationship Id="rId42" Type="http://schemas.openxmlformats.org/officeDocument/2006/relationships/image" Target="../media/image18.png"/><Relationship Id="rId47" Type="http://schemas.openxmlformats.org/officeDocument/2006/relationships/tags" Target="../tags/tag77.xml"/><Relationship Id="rId50" Type="http://schemas.openxmlformats.org/officeDocument/2006/relationships/image" Target="../media/image22.png"/><Relationship Id="rId55" Type="http://schemas.openxmlformats.org/officeDocument/2006/relationships/tags" Target="../tags/tag81.xml"/><Relationship Id="rId7" Type="http://schemas.openxmlformats.org/officeDocument/2006/relationships/tags" Target="../tags/tag36.xml"/><Relationship Id="rId12" Type="http://schemas.openxmlformats.org/officeDocument/2006/relationships/tags" Target="../tags/tag41.xml"/><Relationship Id="rId17" Type="http://schemas.openxmlformats.org/officeDocument/2006/relationships/tags" Target="../tags/tag46.xml"/><Relationship Id="rId25" Type="http://schemas.openxmlformats.org/officeDocument/2006/relationships/tags" Target="../tags/tag54.xml"/><Relationship Id="rId33" Type="http://schemas.openxmlformats.org/officeDocument/2006/relationships/tags" Target="../tags/tag70.xml"/><Relationship Id="rId38" Type="http://schemas.openxmlformats.org/officeDocument/2006/relationships/image" Target="../media/image16.png"/><Relationship Id="rId46" Type="http://schemas.openxmlformats.org/officeDocument/2006/relationships/image" Target="../media/image20.png"/><Relationship Id="rId59" Type="http://schemas.openxmlformats.org/officeDocument/2006/relationships/tags" Target="../tags/tag83.xml"/><Relationship Id="rId2" Type="http://schemas.openxmlformats.org/officeDocument/2006/relationships/tags" Target="../tags/tag31.xml"/><Relationship Id="rId16" Type="http://schemas.openxmlformats.org/officeDocument/2006/relationships/tags" Target="../tags/tag45.xml"/><Relationship Id="rId20" Type="http://schemas.openxmlformats.org/officeDocument/2006/relationships/tags" Target="../tags/tag49.xml"/><Relationship Id="rId41" Type="http://schemas.openxmlformats.org/officeDocument/2006/relationships/tags" Target="../tags/tag74.xml"/><Relationship Id="rId54" Type="http://schemas.openxmlformats.org/officeDocument/2006/relationships/image" Target="../media/image24.png"/><Relationship Id="rId62" Type="http://schemas.openxmlformats.org/officeDocument/2006/relationships/image" Target="../media/image28.png"/><Relationship Id="rId1" Type="http://schemas.openxmlformats.org/officeDocument/2006/relationships/tags" Target="../tags/tag30.x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24" Type="http://schemas.openxmlformats.org/officeDocument/2006/relationships/tags" Target="../tags/tag53.xml"/><Relationship Id="rId32" Type="http://schemas.openxmlformats.org/officeDocument/2006/relationships/image" Target="../media/image13.png"/><Relationship Id="rId37" Type="http://schemas.openxmlformats.org/officeDocument/2006/relationships/tags" Target="../tags/tag72.xml"/><Relationship Id="rId40" Type="http://schemas.openxmlformats.org/officeDocument/2006/relationships/image" Target="../media/image17.png"/><Relationship Id="rId45" Type="http://schemas.openxmlformats.org/officeDocument/2006/relationships/tags" Target="../tags/tag76.xml"/><Relationship Id="rId53" Type="http://schemas.openxmlformats.org/officeDocument/2006/relationships/tags" Target="../tags/tag80.xml"/><Relationship Id="rId58" Type="http://schemas.openxmlformats.org/officeDocument/2006/relationships/image" Target="../media/image26.png"/><Relationship Id="rId5" Type="http://schemas.openxmlformats.org/officeDocument/2006/relationships/tags" Target="../tags/tag34.xml"/><Relationship Id="rId15" Type="http://schemas.openxmlformats.org/officeDocument/2006/relationships/tags" Target="../tags/tag44.xml"/><Relationship Id="rId23" Type="http://schemas.openxmlformats.org/officeDocument/2006/relationships/tags" Target="../tags/tag52.xml"/><Relationship Id="rId28" Type="http://schemas.openxmlformats.org/officeDocument/2006/relationships/image" Target="../media/image10.png"/><Relationship Id="rId36" Type="http://schemas.openxmlformats.org/officeDocument/2006/relationships/image" Target="../media/image15.png"/><Relationship Id="rId49" Type="http://schemas.openxmlformats.org/officeDocument/2006/relationships/tags" Target="../tags/tag78.xml"/><Relationship Id="rId57" Type="http://schemas.openxmlformats.org/officeDocument/2006/relationships/tags" Target="../tags/tag82.xml"/><Relationship Id="rId61" Type="http://schemas.openxmlformats.org/officeDocument/2006/relationships/tags" Target="../tags/tag84.xml"/><Relationship Id="rId10" Type="http://schemas.openxmlformats.org/officeDocument/2006/relationships/tags" Target="../tags/tag39.xml"/><Relationship Id="rId19" Type="http://schemas.openxmlformats.org/officeDocument/2006/relationships/tags" Target="../tags/tag48.xml"/><Relationship Id="rId31" Type="http://schemas.openxmlformats.org/officeDocument/2006/relationships/tags" Target="../tags/tag69.xml"/><Relationship Id="rId44" Type="http://schemas.openxmlformats.org/officeDocument/2006/relationships/image" Target="../media/image19.png"/><Relationship Id="rId52" Type="http://schemas.openxmlformats.org/officeDocument/2006/relationships/image" Target="../media/image23.png"/><Relationship Id="rId60" Type="http://schemas.openxmlformats.org/officeDocument/2006/relationships/image" Target="../media/image27.png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tags" Target="../tags/tag43.xml"/><Relationship Id="rId22" Type="http://schemas.openxmlformats.org/officeDocument/2006/relationships/tags" Target="../tags/tag51.xml"/><Relationship Id="rId27" Type="http://schemas.openxmlformats.org/officeDocument/2006/relationships/slideLayout" Target="../slideLayouts/slideLayout8.xml"/><Relationship Id="rId35" Type="http://schemas.openxmlformats.org/officeDocument/2006/relationships/tags" Target="../tags/tag71.xml"/><Relationship Id="rId43" Type="http://schemas.openxmlformats.org/officeDocument/2006/relationships/tags" Target="../tags/tag75.xml"/><Relationship Id="rId48" Type="http://schemas.openxmlformats.org/officeDocument/2006/relationships/image" Target="../media/image21.png"/><Relationship Id="rId56" Type="http://schemas.openxmlformats.org/officeDocument/2006/relationships/image" Target="../media/image25.png"/><Relationship Id="rId8" Type="http://schemas.openxmlformats.org/officeDocument/2006/relationships/tags" Target="../tags/tag37.xml"/><Relationship Id="rId51" Type="http://schemas.openxmlformats.org/officeDocument/2006/relationships/tags" Target="../tags/tag79.xml"/><Relationship Id="rId3" Type="http://schemas.openxmlformats.org/officeDocument/2006/relationships/tags" Target="../tags/tag3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60.xml"/><Relationship Id="rId4" Type="http://schemas.openxmlformats.org/officeDocument/2006/relationships/tags" Target="../tags/tag5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image" Target="../media/image1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image" Target="../media/image29.png"/><Relationship Id="rId5" Type="http://schemas.openxmlformats.org/officeDocument/2006/relationships/image" Target="../media/image12.png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>
            <a:extLst>
              <a:ext uri="{FF2B5EF4-FFF2-40B4-BE49-F238E27FC236}">
                <a16:creationId xmlns:a16="http://schemas.microsoft.com/office/drawing/2014/main" id="{E36EF378-65AD-490A-8FF7-A6D3055859D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634999"/>
            <a:ext cx="12192000" cy="8128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0" y="2416175"/>
            <a:ext cx="12192000" cy="1470025"/>
          </a:xfrm>
          <a:solidFill>
            <a:srgbClr val="FFFFFF">
              <a:alpha val="69804"/>
            </a:srgbClr>
          </a:solidFill>
        </p:spPr>
        <p:txBody>
          <a:bodyPr/>
          <a:lstStyle/>
          <a:p>
            <a:r>
              <a:rPr lang="en-US" altLang="zh-TW" dirty="0"/>
              <a:t>111-1-</a:t>
            </a:r>
            <a:r>
              <a:rPr lang="zh-TW" altLang="en-US" dirty="0"/>
              <a:t>數讀</a:t>
            </a:r>
            <a:r>
              <a:rPr lang="en-US" altLang="zh-TW" dirty="0"/>
              <a:t>-7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0" y="3886199"/>
            <a:ext cx="12192000" cy="1847057"/>
          </a:xfrm>
          <a:solidFill>
            <a:srgbClr val="FFFFFF">
              <a:alpha val="69804"/>
            </a:srgbClr>
          </a:solidFill>
        </p:spPr>
        <p:txBody>
          <a:bodyPr>
            <a:noAutofit/>
          </a:bodyPr>
          <a:lstStyle/>
          <a:p>
            <a:r>
              <a:rPr lang="zh-TW" altLang="en-US" sz="5500" dirty="0">
                <a:ea typeface="全真顏體" panose="02010609000101010101" pitchFamily="49" charset="-120"/>
              </a:rPr>
              <a:t>介紹</a:t>
            </a:r>
            <a:r>
              <a:rPr lang="en-US" altLang="zh-TW" sz="5500" dirty="0">
                <a:ea typeface="全真顏體" panose="02010609000101010101" pitchFamily="49" charset="-120"/>
              </a:rPr>
              <a:t>Sequence</a:t>
            </a:r>
            <a:r>
              <a:rPr lang="zh-TW" altLang="en-US" sz="5500" dirty="0">
                <a:ea typeface="全真顏體" panose="02010609000101010101" pitchFamily="49" charset="-120"/>
              </a:rPr>
              <a:t>指令，</a:t>
            </a:r>
            <a:br>
              <a:rPr lang="en-US" altLang="zh-TW" sz="5500" dirty="0">
                <a:ea typeface="全真顏體" panose="02010609000101010101" pitchFamily="49" charset="-120"/>
              </a:rPr>
            </a:br>
            <a:r>
              <a:rPr lang="zh-TW" altLang="en-US" sz="5500" dirty="0">
                <a:ea typeface="全真顏體" panose="02010609000101010101" pitchFamily="49" charset="-120"/>
              </a:rPr>
              <a:t>繪製同心圓、幾何錯覺圖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t>1</a:t>
            </a:fld>
            <a:endParaRPr lang="zh-TW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989564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圖片 22">
            <a:extLst>
              <a:ext uri="{FF2B5EF4-FFF2-40B4-BE49-F238E27FC236}">
                <a16:creationId xmlns:a16="http://schemas.microsoft.com/office/drawing/2014/main" id="{CBD24B44-6841-4423-AC6E-49F2995BA09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840" y="1547664"/>
            <a:ext cx="3314864" cy="4959835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pPr/>
              <a:t>2</a:t>
            </a:fld>
            <a:endParaRPr lang="zh-TW" altLang="en-US"/>
          </a:p>
        </p:txBody>
      </p:sp>
      <p:sp>
        <p:nvSpPr>
          <p:cNvPr id="3" name="標題 7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0" y="404664"/>
            <a:ext cx="121920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6800" kern="1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  <a:cs typeface="+mj-cs"/>
              </a:defRPr>
            </a:lvl1pPr>
          </a:lstStyle>
          <a:p>
            <a:r>
              <a:rPr lang="zh-TW" altLang="en-US" dirty="0"/>
              <a:t>發散、收縮圖</a:t>
            </a:r>
          </a:p>
        </p:txBody>
      </p:sp>
      <p:pic>
        <p:nvPicPr>
          <p:cNvPr id="19" name="圖片 18">
            <a:extLst>
              <a:ext uri="{FF2B5EF4-FFF2-40B4-BE49-F238E27FC236}">
                <a16:creationId xmlns:a16="http://schemas.microsoft.com/office/drawing/2014/main" id="{31664C1E-99FA-4BAB-97BA-BCCCDCDDE04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8"/>
          <a:srcRect l="1570" t="18500" r="2750"/>
          <a:stretch/>
        </p:blipFill>
        <p:spPr>
          <a:xfrm>
            <a:off x="3503712" y="1547664"/>
            <a:ext cx="8554719" cy="4098856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F86FC251-5326-47DD-A62E-F0DF5B1CDD4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3503712" y="1547664"/>
            <a:ext cx="4315240" cy="4230627"/>
          </a:xfrm>
          <a:prstGeom prst="rect">
            <a:avLst/>
          </a:prstGeom>
        </p:spPr>
      </p:pic>
      <p:pic>
        <p:nvPicPr>
          <p:cNvPr id="27" name="圖片 26">
            <a:extLst>
              <a:ext uri="{FF2B5EF4-FFF2-40B4-BE49-F238E27FC236}">
                <a16:creationId xmlns:a16="http://schemas.microsoft.com/office/drawing/2014/main" id="{DC119BDB-9BE6-4CEB-9445-FF1128A11EF1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7818952" y="1547664"/>
            <a:ext cx="4374037" cy="423062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0315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pPr/>
              <a:t>3</a:t>
            </a:fld>
            <a:endParaRPr lang="zh-TW" altLang="en-US"/>
          </a:p>
        </p:txBody>
      </p:sp>
      <p:sp>
        <p:nvSpPr>
          <p:cNvPr id="3" name="標題 7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0" y="404664"/>
            <a:ext cx="121920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6800" kern="1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  <a:cs typeface="+mj-cs"/>
              </a:defRPr>
            </a:lvl1pPr>
          </a:lstStyle>
          <a:p>
            <a:r>
              <a:rPr lang="zh-TW" altLang="en-US" dirty="0"/>
              <a:t>艾薛爾</a:t>
            </a: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AE98AD78-6351-4862-ADA6-594D994BC12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056" y="1720515"/>
            <a:ext cx="5587561" cy="4098856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7827AACB-B7A6-409A-91E9-66CBF420C74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8" y="1720515"/>
            <a:ext cx="3177765" cy="1973559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1528BE76-F0A8-4697-B415-D85BCC16CE8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3692" y="1720515"/>
            <a:ext cx="3177765" cy="317776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397535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pPr/>
              <a:t>4</a:t>
            </a:fld>
            <a:endParaRPr lang="zh-TW" altLang="en-US"/>
          </a:p>
        </p:txBody>
      </p:sp>
      <p:sp>
        <p:nvSpPr>
          <p:cNvPr id="3" name="橢圓 2"/>
          <p:cNvSpPr/>
          <p:nvPr>
            <p:custDataLst>
              <p:tags r:id="rId3"/>
            </p:custDataLst>
          </p:nvPr>
        </p:nvSpPr>
        <p:spPr>
          <a:xfrm>
            <a:off x="263352" y="1600504"/>
            <a:ext cx="1152128" cy="1152128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4000" b="1" dirty="0">
                <a:solidFill>
                  <a:sysClr val="windowText" lastClr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3</a:t>
            </a:r>
            <a:endParaRPr lang="zh-TW" altLang="en-US" sz="4000" b="1" dirty="0">
              <a:solidFill>
                <a:sysClr val="windowText" lastClr="00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4" name="橢圓 3"/>
          <p:cNvSpPr/>
          <p:nvPr>
            <p:custDataLst>
              <p:tags r:id="rId4"/>
            </p:custDataLst>
          </p:nvPr>
        </p:nvSpPr>
        <p:spPr>
          <a:xfrm>
            <a:off x="1415480" y="1600504"/>
            <a:ext cx="1152128" cy="1152128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4000" b="1" dirty="0">
                <a:solidFill>
                  <a:sysClr val="windowText" lastClr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5</a:t>
            </a:r>
            <a:endParaRPr lang="zh-TW" altLang="en-US" sz="4000" b="1" dirty="0">
              <a:solidFill>
                <a:sysClr val="windowText" lastClr="00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5" name="橢圓 4"/>
          <p:cNvSpPr/>
          <p:nvPr>
            <p:custDataLst>
              <p:tags r:id="rId5"/>
            </p:custDataLst>
          </p:nvPr>
        </p:nvSpPr>
        <p:spPr>
          <a:xfrm>
            <a:off x="2567608" y="1600504"/>
            <a:ext cx="1152128" cy="1152128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4000" b="1" dirty="0">
                <a:solidFill>
                  <a:sysClr val="windowText" lastClr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7</a:t>
            </a:r>
            <a:endParaRPr lang="zh-TW" altLang="en-US" sz="4000" b="1" dirty="0">
              <a:solidFill>
                <a:sysClr val="windowText" lastClr="00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6" name="橢圓 5"/>
          <p:cNvSpPr/>
          <p:nvPr>
            <p:custDataLst>
              <p:tags r:id="rId6"/>
            </p:custDataLst>
          </p:nvPr>
        </p:nvSpPr>
        <p:spPr>
          <a:xfrm>
            <a:off x="3719736" y="1600504"/>
            <a:ext cx="1152128" cy="1152128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4000" b="1" dirty="0">
                <a:solidFill>
                  <a:sysClr val="windowText" lastClr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4</a:t>
            </a:r>
            <a:endParaRPr lang="zh-TW" altLang="en-US" sz="4000" b="1" dirty="0">
              <a:solidFill>
                <a:sysClr val="windowText" lastClr="00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7" name="橢圓 6"/>
          <p:cNvSpPr/>
          <p:nvPr>
            <p:custDataLst>
              <p:tags r:id="rId7"/>
            </p:custDataLst>
          </p:nvPr>
        </p:nvSpPr>
        <p:spPr>
          <a:xfrm>
            <a:off x="4871865" y="1600504"/>
            <a:ext cx="1152128" cy="1152128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4000" b="1" dirty="0">
                <a:solidFill>
                  <a:sysClr val="windowText" lastClr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5</a:t>
            </a:r>
            <a:endParaRPr lang="zh-TW" altLang="en-US" sz="4000" b="1" dirty="0">
              <a:solidFill>
                <a:sysClr val="windowText" lastClr="00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8" name="橢圓 7"/>
          <p:cNvSpPr/>
          <p:nvPr>
            <p:custDataLst>
              <p:tags r:id="rId8"/>
            </p:custDataLst>
          </p:nvPr>
        </p:nvSpPr>
        <p:spPr>
          <a:xfrm>
            <a:off x="6023993" y="1600504"/>
            <a:ext cx="1152128" cy="1152128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4000" b="1" dirty="0">
                <a:solidFill>
                  <a:sysClr val="windowText" lastClr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9</a:t>
            </a:r>
            <a:endParaRPr lang="zh-TW" altLang="en-US" sz="4000" b="1" dirty="0">
              <a:solidFill>
                <a:sysClr val="windowText" lastClr="00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57" name="文字方塊 56"/>
          <p:cNvSpPr txBox="1"/>
          <p:nvPr>
            <p:custDataLst>
              <p:tags r:id="rId9"/>
            </p:custDataLst>
          </p:nvPr>
        </p:nvSpPr>
        <p:spPr>
          <a:xfrm>
            <a:off x="1" y="430953"/>
            <a:ext cx="12191999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7000" dirty="0">
                <a:latin typeface="微軟正黑體 Light" panose="020B0304030504040204" pitchFamily="34" charset="-120"/>
                <a:ea typeface="微軟正黑體 Light" panose="020B0304030504040204" pitchFamily="34" charset="-120"/>
              </a:rPr>
              <a:t>數列</a:t>
            </a:r>
          </a:p>
        </p:txBody>
      </p:sp>
      <p:sp>
        <p:nvSpPr>
          <p:cNvPr id="67" name="文字方塊 66"/>
          <p:cNvSpPr txBox="1"/>
          <p:nvPr>
            <p:custDataLst>
              <p:tags r:id="rId10"/>
            </p:custDataLst>
          </p:nvPr>
        </p:nvSpPr>
        <p:spPr>
          <a:xfrm>
            <a:off x="7176121" y="1775138"/>
            <a:ext cx="475431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5000" dirty="0">
                <a:latin typeface="微軟正黑體 Light" panose="020B0304030504040204" pitchFamily="34" charset="-120"/>
                <a:ea typeface="微軟正黑體 Light" panose="020B0304030504040204" pitchFamily="34" charset="-120"/>
              </a:rPr>
              <a:t>每一個數稱為</a:t>
            </a:r>
            <a:r>
              <a:rPr lang="zh-TW" altLang="en-US" sz="5000" b="1" dirty="0">
                <a:solidFill>
                  <a:srgbClr val="3333FF"/>
                </a:solidFill>
                <a:latin typeface="微軟正黑體 Light" panose="020B0304030504040204" pitchFamily="34" charset="-120"/>
                <a:ea typeface="微軟正黑體 Light" panose="020B0304030504040204" pitchFamily="34" charset="-120"/>
              </a:rPr>
              <a:t>項</a:t>
            </a:r>
            <a:endParaRPr lang="zh-TW" altLang="en-US" sz="4000" b="1" dirty="0">
              <a:solidFill>
                <a:srgbClr val="3333FF"/>
              </a:solidFill>
              <a:latin typeface="微軟正黑體 Light" panose="020B0304030504040204" pitchFamily="34" charset="-120"/>
              <a:ea typeface="微軟正黑體 Light" panose="020B0304030504040204" pitchFamily="34" charset="-120"/>
            </a:endParaRPr>
          </a:p>
        </p:txBody>
      </p:sp>
      <p:sp>
        <p:nvSpPr>
          <p:cNvPr id="71" name="文字方塊 70"/>
          <p:cNvSpPr txBox="1"/>
          <p:nvPr>
            <p:custDataLst>
              <p:tags r:id="rId11"/>
            </p:custDataLst>
          </p:nvPr>
        </p:nvSpPr>
        <p:spPr>
          <a:xfrm>
            <a:off x="371364" y="2752632"/>
            <a:ext cx="93610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5000" dirty="0">
                <a:latin typeface="微軟正黑體 Light" panose="020B0304030504040204" pitchFamily="34" charset="-120"/>
                <a:ea typeface="微軟正黑體 Light" panose="020B0304030504040204" pitchFamily="34" charset="-120"/>
              </a:rPr>
              <a:t>第一項</a:t>
            </a:r>
            <a:endParaRPr lang="zh-TW" altLang="en-US" sz="4000" dirty="0">
              <a:latin typeface="微軟正黑體 Light" panose="020B0304030504040204" pitchFamily="34" charset="-120"/>
              <a:ea typeface="微軟正黑體 Light" panose="020B0304030504040204" pitchFamily="34" charset="-120"/>
            </a:endParaRPr>
          </a:p>
        </p:txBody>
      </p:sp>
      <p:sp>
        <p:nvSpPr>
          <p:cNvPr id="75" name="文字方塊 74"/>
          <p:cNvSpPr txBox="1"/>
          <p:nvPr>
            <p:custDataLst>
              <p:tags r:id="rId12"/>
            </p:custDataLst>
          </p:nvPr>
        </p:nvSpPr>
        <p:spPr>
          <a:xfrm>
            <a:off x="1523492" y="2752632"/>
            <a:ext cx="93610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5000" dirty="0">
                <a:latin typeface="微軟正黑體 Light" panose="020B0304030504040204" pitchFamily="34" charset="-120"/>
                <a:ea typeface="微軟正黑體 Light" panose="020B0304030504040204" pitchFamily="34" charset="-120"/>
              </a:rPr>
              <a:t>第二項</a:t>
            </a:r>
            <a:endParaRPr lang="zh-TW" altLang="en-US" sz="4000" dirty="0">
              <a:latin typeface="微軟正黑體 Light" panose="020B0304030504040204" pitchFamily="34" charset="-120"/>
              <a:ea typeface="微軟正黑體 Light" panose="020B0304030504040204" pitchFamily="34" charset="-120"/>
            </a:endParaRPr>
          </a:p>
        </p:txBody>
      </p:sp>
      <p:sp>
        <p:nvSpPr>
          <p:cNvPr id="76" name="文字方塊 75"/>
          <p:cNvSpPr txBox="1"/>
          <p:nvPr>
            <p:custDataLst>
              <p:tags r:id="rId13"/>
            </p:custDataLst>
          </p:nvPr>
        </p:nvSpPr>
        <p:spPr>
          <a:xfrm>
            <a:off x="2675620" y="2752632"/>
            <a:ext cx="93610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5000" dirty="0">
                <a:latin typeface="微軟正黑體 Light" panose="020B0304030504040204" pitchFamily="34" charset="-120"/>
                <a:ea typeface="微軟正黑體 Light" panose="020B0304030504040204" pitchFamily="34" charset="-120"/>
              </a:rPr>
              <a:t>第三項</a:t>
            </a:r>
            <a:endParaRPr lang="zh-TW" altLang="en-US" sz="4000" dirty="0">
              <a:latin typeface="微軟正黑體 Light" panose="020B0304030504040204" pitchFamily="34" charset="-120"/>
              <a:ea typeface="微軟正黑體 Light" panose="020B0304030504040204" pitchFamily="34" charset="-120"/>
            </a:endParaRPr>
          </a:p>
        </p:txBody>
      </p:sp>
      <p:sp>
        <p:nvSpPr>
          <p:cNvPr id="77" name="文字方塊 76"/>
          <p:cNvSpPr txBox="1"/>
          <p:nvPr>
            <p:custDataLst>
              <p:tags r:id="rId14"/>
            </p:custDataLst>
          </p:nvPr>
        </p:nvSpPr>
        <p:spPr>
          <a:xfrm>
            <a:off x="3827748" y="2752632"/>
            <a:ext cx="93610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5000" dirty="0">
                <a:latin typeface="微軟正黑體 Light" panose="020B0304030504040204" pitchFamily="34" charset="-120"/>
                <a:ea typeface="微軟正黑體 Light" panose="020B0304030504040204" pitchFamily="34" charset="-120"/>
              </a:rPr>
              <a:t>第四項</a:t>
            </a:r>
            <a:endParaRPr lang="zh-TW" altLang="en-US" sz="4000" dirty="0">
              <a:latin typeface="微軟正黑體 Light" panose="020B0304030504040204" pitchFamily="34" charset="-120"/>
              <a:ea typeface="微軟正黑體 Light" panose="020B0304030504040204" pitchFamily="34" charset="-120"/>
            </a:endParaRPr>
          </a:p>
        </p:txBody>
      </p:sp>
      <p:sp>
        <p:nvSpPr>
          <p:cNvPr id="78" name="文字方塊 77"/>
          <p:cNvSpPr txBox="1"/>
          <p:nvPr>
            <p:custDataLst>
              <p:tags r:id="rId15"/>
            </p:custDataLst>
          </p:nvPr>
        </p:nvSpPr>
        <p:spPr>
          <a:xfrm>
            <a:off x="4979877" y="2752632"/>
            <a:ext cx="93610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5000" dirty="0">
                <a:latin typeface="微軟正黑體 Light" panose="020B0304030504040204" pitchFamily="34" charset="-120"/>
                <a:ea typeface="微軟正黑體 Light" panose="020B0304030504040204" pitchFamily="34" charset="-120"/>
              </a:rPr>
              <a:t>第五項</a:t>
            </a:r>
            <a:endParaRPr lang="zh-TW" altLang="en-US" sz="4000" dirty="0">
              <a:latin typeface="微軟正黑體 Light" panose="020B0304030504040204" pitchFamily="34" charset="-120"/>
              <a:ea typeface="微軟正黑體 Light" panose="020B0304030504040204" pitchFamily="34" charset="-120"/>
            </a:endParaRPr>
          </a:p>
        </p:txBody>
      </p:sp>
      <p:sp>
        <p:nvSpPr>
          <p:cNvPr id="79" name="文字方塊 78"/>
          <p:cNvSpPr txBox="1"/>
          <p:nvPr>
            <p:custDataLst>
              <p:tags r:id="rId16"/>
            </p:custDataLst>
          </p:nvPr>
        </p:nvSpPr>
        <p:spPr>
          <a:xfrm>
            <a:off x="6132005" y="2752632"/>
            <a:ext cx="93610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5000" dirty="0">
                <a:latin typeface="微軟正黑體 Light" panose="020B0304030504040204" pitchFamily="34" charset="-120"/>
                <a:ea typeface="微軟正黑體 Light" panose="020B0304030504040204" pitchFamily="34" charset="-120"/>
              </a:rPr>
              <a:t>第六項</a:t>
            </a:r>
            <a:endParaRPr lang="zh-TW" altLang="en-US" sz="4000" dirty="0">
              <a:latin typeface="微軟正黑體 Light" panose="020B0304030504040204" pitchFamily="34" charset="-120"/>
              <a:ea typeface="微軟正黑體 Light" panose="020B0304030504040204" pitchFamily="34" charset="-120"/>
            </a:endParaRPr>
          </a:p>
        </p:txBody>
      </p:sp>
      <p:sp>
        <p:nvSpPr>
          <p:cNvPr id="81" name="文字方塊 80"/>
          <p:cNvSpPr txBox="1"/>
          <p:nvPr>
            <p:custDataLst>
              <p:tags r:id="rId17"/>
            </p:custDataLst>
          </p:nvPr>
        </p:nvSpPr>
        <p:spPr>
          <a:xfrm>
            <a:off x="8328248" y="2752632"/>
            <a:ext cx="273630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5000" dirty="0">
                <a:latin typeface="微軟正黑體 Light" panose="020B0304030504040204" pitchFamily="34" charset="-120"/>
                <a:ea typeface="微軟正黑體 Light" panose="020B0304030504040204" pitchFamily="34" charset="-120"/>
              </a:rPr>
              <a:t>有限數列</a:t>
            </a:r>
            <a:endParaRPr lang="zh-TW" altLang="en-US" sz="4000" b="1" dirty="0">
              <a:solidFill>
                <a:srgbClr val="3333FF"/>
              </a:solidFill>
              <a:latin typeface="微軟正黑體 Light" panose="020B0304030504040204" pitchFamily="34" charset="-120"/>
              <a:ea typeface="微軟正黑體 Light" panose="020B0304030504040204" pitchFamily="34" charset="-120"/>
            </a:endParaRPr>
          </a:p>
        </p:txBody>
      </p:sp>
      <p:sp>
        <p:nvSpPr>
          <p:cNvPr id="82" name="文字方塊 81"/>
          <p:cNvSpPr txBox="1"/>
          <p:nvPr>
            <p:custDataLst>
              <p:tags r:id="rId18"/>
            </p:custDataLst>
          </p:nvPr>
        </p:nvSpPr>
        <p:spPr>
          <a:xfrm>
            <a:off x="8328248" y="3614406"/>
            <a:ext cx="273630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5000" dirty="0">
                <a:latin typeface="微軟正黑體 Light" panose="020B0304030504040204" pitchFamily="34" charset="-120"/>
                <a:ea typeface="微軟正黑體 Light" panose="020B0304030504040204" pitchFamily="34" charset="-120"/>
              </a:rPr>
              <a:t>無窮數列</a:t>
            </a:r>
            <a:endParaRPr lang="zh-TW" altLang="en-US" sz="4000" b="1" dirty="0">
              <a:solidFill>
                <a:srgbClr val="3333FF"/>
              </a:solidFill>
              <a:latin typeface="微軟正黑體 Light" panose="020B0304030504040204" pitchFamily="34" charset="-120"/>
              <a:ea typeface="微軟正黑體 Light" panose="020B0304030504040204" pitchFamily="34" charset="-120"/>
            </a:endParaRPr>
          </a:p>
        </p:txBody>
      </p:sp>
      <p:graphicFrame>
        <p:nvGraphicFramePr>
          <p:cNvPr id="83" name="物件 82"/>
          <p:cNvGraphicFramePr>
            <a:graphicFrameLocks noChangeAspect="1"/>
          </p:cNvGraphicFramePr>
          <p:nvPr/>
        </p:nvGraphicFramePr>
        <p:xfrm>
          <a:off x="7284132" y="2752632"/>
          <a:ext cx="12954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20" imgW="1295280" imgH="1739880" progId="Equation.DSMT4">
                  <p:embed/>
                </p:oleObj>
              </mc:Choice>
              <mc:Fallback>
                <p:oleObj name="Equation" r:id="rId20" imgW="1295280" imgH="1739880" progId="Equation.DSMT4">
                  <p:embed/>
                  <p:pic>
                    <p:nvPicPr>
                      <p:cNvPr id="83" name="物件 8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84132" y="2752632"/>
                        <a:ext cx="1295400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06782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5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6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2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8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4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3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67" grpId="0"/>
      <p:bldP spid="71" grpId="0"/>
      <p:bldP spid="75" grpId="0"/>
      <p:bldP spid="76" grpId="0"/>
      <p:bldP spid="77" grpId="0"/>
      <p:bldP spid="78" grpId="0"/>
      <p:bldP spid="79" grpId="0"/>
      <p:bldP spid="81" grpId="0"/>
      <p:bldP spid="8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pPr/>
              <a:t>5</a:t>
            </a:fld>
            <a:endParaRPr lang="zh-TW" altLang="en-US" dirty="0"/>
          </a:p>
        </p:txBody>
      </p:sp>
      <p:sp>
        <p:nvSpPr>
          <p:cNvPr id="3" name="文字方塊 2"/>
          <p:cNvSpPr txBox="1"/>
          <p:nvPr>
            <p:custDataLst>
              <p:tags r:id="rId2"/>
            </p:custDataLst>
          </p:nvPr>
        </p:nvSpPr>
        <p:spPr>
          <a:xfrm>
            <a:off x="1" y="430953"/>
            <a:ext cx="12191999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7000" dirty="0">
                <a:latin typeface="微軟正黑體 Light" panose="020B0304030504040204" pitchFamily="34" charset="-120"/>
                <a:ea typeface="微軟正黑體 Light" panose="020B0304030504040204" pitchFamily="34" charset="-120"/>
              </a:rPr>
              <a:t>數列</a:t>
            </a:r>
          </a:p>
        </p:txBody>
      </p:sp>
      <p:sp>
        <p:nvSpPr>
          <p:cNvPr id="7" name="橢圓 6"/>
          <p:cNvSpPr/>
          <p:nvPr>
            <p:custDataLst>
              <p:tags r:id="rId3"/>
            </p:custDataLst>
          </p:nvPr>
        </p:nvSpPr>
        <p:spPr>
          <a:xfrm>
            <a:off x="4871864" y="1600504"/>
            <a:ext cx="1152128" cy="1152128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4000" b="1" dirty="0">
                <a:solidFill>
                  <a:sysClr val="windowText" lastClr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3</a:t>
            </a:r>
            <a:endParaRPr lang="zh-TW" altLang="en-US" sz="4000" b="1" dirty="0">
              <a:solidFill>
                <a:sysClr val="windowText" lastClr="00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8" name="橢圓 7"/>
          <p:cNvSpPr/>
          <p:nvPr>
            <p:custDataLst>
              <p:tags r:id="rId4"/>
            </p:custDataLst>
          </p:nvPr>
        </p:nvSpPr>
        <p:spPr>
          <a:xfrm>
            <a:off x="6023992" y="1600504"/>
            <a:ext cx="1152128" cy="1152128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4000" b="1" dirty="0">
                <a:solidFill>
                  <a:sysClr val="windowText" lastClr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5</a:t>
            </a:r>
            <a:endParaRPr lang="zh-TW" altLang="en-US" sz="4000" b="1" dirty="0">
              <a:solidFill>
                <a:sysClr val="windowText" lastClr="00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9" name="橢圓 8"/>
          <p:cNvSpPr/>
          <p:nvPr>
            <p:custDataLst>
              <p:tags r:id="rId5"/>
            </p:custDataLst>
          </p:nvPr>
        </p:nvSpPr>
        <p:spPr>
          <a:xfrm>
            <a:off x="7176120" y="1600504"/>
            <a:ext cx="1152128" cy="1152128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4000" b="1" dirty="0">
                <a:solidFill>
                  <a:sysClr val="windowText" lastClr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7</a:t>
            </a:r>
            <a:endParaRPr lang="zh-TW" altLang="en-US" sz="4000" b="1" dirty="0">
              <a:solidFill>
                <a:sysClr val="windowText" lastClr="00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0" name="橢圓 9"/>
          <p:cNvSpPr/>
          <p:nvPr>
            <p:custDataLst>
              <p:tags r:id="rId6"/>
            </p:custDataLst>
          </p:nvPr>
        </p:nvSpPr>
        <p:spPr>
          <a:xfrm>
            <a:off x="8328248" y="1600504"/>
            <a:ext cx="1152128" cy="1152128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4000" b="1" dirty="0">
                <a:solidFill>
                  <a:sysClr val="windowText" lastClr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4</a:t>
            </a:r>
            <a:endParaRPr lang="zh-TW" altLang="en-US" sz="4000" b="1" dirty="0">
              <a:solidFill>
                <a:sysClr val="windowText" lastClr="00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1" name="橢圓 10"/>
          <p:cNvSpPr/>
          <p:nvPr>
            <p:custDataLst>
              <p:tags r:id="rId7"/>
            </p:custDataLst>
          </p:nvPr>
        </p:nvSpPr>
        <p:spPr>
          <a:xfrm>
            <a:off x="9480377" y="1600504"/>
            <a:ext cx="1152128" cy="1152128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4000" b="1" dirty="0">
                <a:solidFill>
                  <a:sysClr val="windowText" lastClr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5</a:t>
            </a:r>
            <a:endParaRPr lang="zh-TW" altLang="en-US" sz="4000" b="1" dirty="0">
              <a:solidFill>
                <a:sysClr val="windowText" lastClr="00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2" name="橢圓 11"/>
          <p:cNvSpPr/>
          <p:nvPr>
            <p:custDataLst>
              <p:tags r:id="rId8"/>
            </p:custDataLst>
          </p:nvPr>
        </p:nvSpPr>
        <p:spPr>
          <a:xfrm>
            <a:off x="10632505" y="1600504"/>
            <a:ext cx="1152128" cy="1152128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4000" b="1" dirty="0">
                <a:solidFill>
                  <a:sysClr val="windowText" lastClr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9</a:t>
            </a:r>
            <a:endParaRPr lang="zh-TW" altLang="en-US" sz="4000" b="1" dirty="0">
              <a:solidFill>
                <a:sysClr val="windowText" lastClr="000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字方塊 12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156147" y="1791847"/>
                <a:ext cx="4571701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TW" sz="5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5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5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5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TW" sz="5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5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TW" altLang="en-US" sz="50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正整數</a:t>
                </a:r>
                <a:r>
                  <a:rPr lang="en-US" altLang="zh-TW" sz="5000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)</a:t>
                </a:r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156147" y="1791847"/>
                <a:ext cx="4571701" cy="769441"/>
              </a:xfrm>
              <a:prstGeom prst="rect">
                <a:avLst/>
              </a:prstGeom>
              <a:blipFill>
                <a:blip r:embed="rId28"/>
                <a:stretch>
                  <a:fillRect t="-25397" r="-7333" b="-492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300163" y="2752632"/>
                <a:ext cx="4395627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50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舉例</m:t>
                      </m:r>
                      <m:r>
                        <a:rPr lang="zh-TW" altLang="en-US" sz="50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：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zh-TW" sz="5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1"/>
                </p:custDataLst>
              </p:nvPr>
            </p:nvSpPr>
            <p:spPr>
              <a:xfrm>
                <a:off x="300163" y="2752632"/>
                <a:ext cx="4395627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300163" y="2752632"/>
                <a:ext cx="5815887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50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舉例</m:t>
                      </m:r>
                      <m:r>
                        <a:rPr lang="zh-TW" altLang="en-US" sz="50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：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zh-TW" sz="5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TW" sz="5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"/>
                          <m:ctrlP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3"/>
                </p:custDataLst>
              </p:nvPr>
            </p:nvSpPr>
            <p:spPr>
              <a:xfrm>
                <a:off x="300163" y="2752632"/>
                <a:ext cx="5815887" cy="769441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300163" y="2752632"/>
                <a:ext cx="6301597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50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舉例</m:t>
                      </m:r>
                      <m:r>
                        <a:rPr lang="zh-TW" altLang="en-US" sz="50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：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zh-TW" sz="5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TW" sz="5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"/>
                          <m:ctrlP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1,3</m:t>
                          </m:r>
                        </m:e>
                      </m:d>
                    </m:oMath>
                  </m:oMathPara>
                </a14:m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5"/>
                </p:custDataLst>
              </p:nvPr>
            </p:nvSpPr>
            <p:spPr>
              <a:xfrm>
                <a:off x="300163" y="2752632"/>
                <a:ext cx="6301597" cy="769441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300163" y="2752632"/>
                <a:ext cx="8884227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50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舉例</m:t>
                      </m:r>
                      <m:r>
                        <a:rPr lang="zh-TW" altLang="en-US" sz="50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：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zh-TW" sz="5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TW" sz="5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"/>
                          <m:ctrlP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1,3,5,7,9,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TW" sz="5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5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7"/>
                </p:custDataLst>
              </p:nvPr>
            </p:nvSpPr>
            <p:spPr>
              <a:xfrm>
                <a:off x="300163" y="2752632"/>
                <a:ext cx="8884227" cy="769441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5323216" y="3595663"/>
                <a:ext cx="4167616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"/>
                          <m:ctrlP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2,4,6,8,10,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TW" sz="5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5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9"/>
                </p:custDataLst>
              </p:nvPr>
            </p:nvSpPr>
            <p:spPr>
              <a:xfrm>
                <a:off x="5323216" y="3595663"/>
                <a:ext cx="4167616" cy="769441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2200304" y="3595663"/>
                <a:ext cx="3112455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TW" sz="5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             </m:t>
                          </m:r>
                        </m:e>
                      </m:d>
                      <m:r>
                        <a:rPr lang="en-US" altLang="zh-TW" sz="5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1"/>
                </p:custDataLst>
              </p:nvPr>
            </p:nvSpPr>
            <p:spPr>
              <a:xfrm>
                <a:off x="2200304" y="3595663"/>
                <a:ext cx="3112455" cy="769441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2183767" y="3595663"/>
                <a:ext cx="3139449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TW" sz="5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a:rPr lang="en-US" altLang="zh-TW" sz="5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</m:e>
                      </m:d>
                      <m:r>
                        <a:rPr lang="en-US" altLang="zh-TW" sz="5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3"/>
                </p:custDataLst>
              </p:nvPr>
            </p:nvSpPr>
            <p:spPr>
              <a:xfrm>
                <a:off x="2183767" y="3595663"/>
                <a:ext cx="3139449" cy="769441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2207568" y="5323855"/>
                <a:ext cx="7652159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TW" sz="5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             </m:t>
                          </m:r>
                        </m:e>
                      </m:d>
                      <m:r>
                        <a:rPr lang="en-US" altLang="zh-TW" sz="5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"/>
                          <m:ctrlP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1,4,9,16,25,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TW" sz="5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5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5"/>
                </p:custDataLst>
              </p:nvPr>
            </p:nvSpPr>
            <p:spPr>
              <a:xfrm>
                <a:off x="2207568" y="5323855"/>
                <a:ext cx="7652159" cy="769441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3071664" y="5346502"/>
                <a:ext cx="835870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5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7"/>
                </p:custDataLst>
              </p:nvPr>
            </p:nvSpPr>
            <p:spPr>
              <a:xfrm>
                <a:off x="3071664" y="5346502"/>
                <a:ext cx="835870" cy="769441"/>
              </a:xfrm>
              <a:prstGeom prst="rect">
                <a:avLst/>
              </a:prstGeom>
              <a:blipFill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2207568" y="6115943"/>
                <a:ext cx="5908092" cy="76944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TW" sz="5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5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TW" altLang="en-US" sz="50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TW" altLang="en-US" sz="5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zh-TW" altLang="en-US" sz="50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zh-TW" altLang="en-US" sz="5000" dirty="0" smtClean="0">
                              <a:solidFill>
                                <a:srgbClr val="FF0000"/>
                              </a:solidFill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m:t>？</m:t>
                          </m:r>
                          <m:r>
                            <a:rPr lang="zh-TW" altLang="en-US" sz="5000" i="1" dirty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 </m:t>
                          </m:r>
                          <m:r>
                            <a:rPr lang="zh-TW" altLang="en-US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 </m:t>
                          </m:r>
                          <m:r>
                            <a:rPr lang="zh-TW" altLang="en-US" sz="5000" i="1" dirty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 </m:t>
                          </m:r>
                          <m:r>
                            <a:rPr lang="zh-TW" altLang="en-US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 </m:t>
                          </m:r>
                        </m:e>
                      </m:d>
                      <m:r>
                        <a:rPr lang="en-US" altLang="zh-TW" sz="5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"/>
                          <m:ctrlP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altLang="zh-TW" sz="5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,4,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TW" sz="5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5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49"/>
                </p:custDataLst>
              </p:nvPr>
            </p:nvSpPr>
            <p:spPr>
              <a:xfrm>
                <a:off x="2207568" y="6115943"/>
                <a:ext cx="5908092" cy="769441"/>
              </a:xfrm>
              <a:prstGeom prst="rect">
                <a:avLst/>
              </a:prstGeom>
              <a:blipFill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2207568" y="4459759"/>
                <a:ext cx="8360687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TW" sz="5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             </m:t>
                          </m:r>
                        </m:e>
                      </m:d>
                      <m:r>
                        <a:rPr lang="en-US" altLang="zh-TW" sz="5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"/>
                          <m:ctrlP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3,9,27,81,243,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altLang="zh-TW" sz="5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5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1"/>
                </p:custDataLst>
              </p:nvPr>
            </p:nvSpPr>
            <p:spPr>
              <a:xfrm>
                <a:off x="2207568" y="4459759"/>
                <a:ext cx="8360687" cy="769441"/>
              </a:xfrm>
              <a:prstGeom prst="rect">
                <a:avLst/>
              </a:prstGeom>
              <a:blipFill>
                <a:blip r:embed="rId5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3027882" y="4459759"/>
                <a:ext cx="853760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5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altLang="zh-TW" sz="5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3"/>
                </p:custDataLst>
              </p:nvPr>
            </p:nvSpPr>
            <p:spPr>
              <a:xfrm>
                <a:off x="3027882" y="4459759"/>
                <a:ext cx="853760" cy="769441"/>
              </a:xfrm>
              <a:prstGeom prst="rect">
                <a:avLst/>
              </a:prstGeom>
              <a:blipFill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>
                <p:custDataLst>
                  <p:tags r:id="rId22"/>
                </p:custDataLst>
              </p:nvPr>
            </p:nvSpPr>
            <p:spPr>
              <a:xfrm>
                <a:off x="9336790" y="2752632"/>
                <a:ext cx="2725105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50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等</m:t>
                      </m:r>
                      <m:r>
                        <a:rPr lang="zh-TW" altLang="en-US" sz="50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差數列</m:t>
                      </m:r>
                    </m:oMath>
                  </m:oMathPara>
                </a14:m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5"/>
                </p:custDataLst>
              </p:nvPr>
            </p:nvSpPr>
            <p:spPr>
              <a:xfrm>
                <a:off x="9336790" y="2752632"/>
                <a:ext cx="2725105" cy="769441"/>
              </a:xfrm>
              <a:prstGeom prst="rect">
                <a:avLst/>
              </a:prstGeom>
              <a:blipFill>
                <a:blip r:embed="rId5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>
                <p:custDataLst>
                  <p:tags r:id="rId23"/>
                </p:custDataLst>
              </p:nvPr>
            </p:nvSpPr>
            <p:spPr>
              <a:xfrm>
                <a:off x="9336790" y="3595663"/>
                <a:ext cx="2725105" cy="769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50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等</m:t>
                      </m:r>
                      <m:r>
                        <a:rPr lang="zh-TW" altLang="en-US" sz="50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差數列</m:t>
                      </m:r>
                    </m:oMath>
                  </m:oMathPara>
                </a14:m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7"/>
                </p:custDataLst>
              </p:nvPr>
            </p:nvSpPr>
            <p:spPr>
              <a:xfrm>
                <a:off x="9336790" y="3595663"/>
                <a:ext cx="2725105" cy="769441"/>
              </a:xfrm>
              <a:prstGeom prst="rect">
                <a:avLst/>
              </a:prstGeom>
              <a:blipFill>
                <a:blip r:embed="rId5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9336790" y="4459759"/>
                <a:ext cx="2725105" cy="76944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50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等</m:t>
                      </m:r>
                      <m:r>
                        <a:rPr lang="zh-TW" altLang="en-US" sz="5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比</m:t>
                      </m:r>
                      <m:r>
                        <a:rPr lang="zh-TW" altLang="en-US" sz="50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數列</m:t>
                      </m:r>
                    </m:oMath>
                  </m:oMathPara>
                </a14:m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2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59"/>
                </p:custDataLst>
              </p:nvPr>
            </p:nvSpPr>
            <p:spPr>
              <a:xfrm>
                <a:off x="9336790" y="4459759"/>
                <a:ext cx="2725105" cy="769441"/>
              </a:xfrm>
              <a:prstGeom prst="rect">
                <a:avLst/>
              </a:prstGeom>
              <a:blipFill>
                <a:blip r:embed="rId6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字方塊 32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3063343" y="39324"/>
                <a:ext cx="6065315" cy="144546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5000" i="1" dirty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9</m:t>
                          </m:r>
                        </m:num>
                        <m:den>
                          <m:r>
                            <a:rPr lang="zh-TW" altLang="en-US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 </m:t>
                          </m:r>
                          <m:r>
                            <a:rPr lang="en-US" altLang="zh-TW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3</m:t>
                          </m:r>
                          <m:r>
                            <a:rPr lang="zh-TW" altLang="en-US" sz="5000" i="1" dirty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 </m:t>
                          </m:r>
                        </m:den>
                      </m:f>
                      <m:r>
                        <a:rPr lang="en-US" altLang="zh-TW" sz="5000" i="1" dirty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f>
                        <m:fPr>
                          <m:ctrlPr>
                            <a:rPr lang="en-US" altLang="zh-TW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5000" i="1" dirty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2</m:t>
                          </m:r>
                          <m:r>
                            <a:rPr lang="en-US" altLang="zh-TW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7</m:t>
                          </m:r>
                        </m:num>
                        <m:den>
                          <m:r>
                            <a:rPr lang="zh-TW" altLang="en-US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 </m:t>
                          </m:r>
                          <m:r>
                            <a:rPr lang="en-US" altLang="zh-TW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9</m:t>
                          </m:r>
                          <m:r>
                            <a:rPr lang="zh-TW" altLang="en-US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 </m:t>
                          </m:r>
                        </m:den>
                      </m:f>
                      <m:r>
                        <a:rPr lang="en-US" altLang="zh-TW" sz="50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f>
                        <m:fPr>
                          <m:ctrlPr>
                            <a:rPr lang="en-US" altLang="zh-TW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5000" i="1" dirty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8</m:t>
                          </m:r>
                          <m:r>
                            <a:rPr lang="en-US" altLang="zh-TW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1</m:t>
                          </m:r>
                        </m:num>
                        <m:den>
                          <m:r>
                            <a:rPr lang="zh-TW" altLang="en-US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 </m:t>
                          </m:r>
                          <m:r>
                            <a:rPr lang="en-US" altLang="zh-TW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27</m:t>
                          </m:r>
                          <m:r>
                            <a:rPr lang="zh-TW" altLang="en-US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 </m:t>
                          </m:r>
                        </m:den>
                      </m:f>
                      <m:r>
                        <a:rPr lang="en-US" altLang="zh-TW" sz="5000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=</m:t>
                      </m:r>
                      <m:f>
                        <m:fPr>
                          <m:ctrlPr>
                            <a:rPr lang="en-US" altLang="zh-TW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</m:ctrlPr>
                        </m:fPr>
                        <m:num>
                          <m:r>
                            <a:rPr lang="en-US" altLang="zh-TW" sz="5000" i="1" dirty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2</m:t>
                          </m:r>
                          <m:r>
                            <a:rPr lang="en-US" altLang="zh-TW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4</m:t>
                          </m:r>
                          <m:r>
                            <a:rPr lang="en-US" altLang="zh-TW" sz="5000" i="1" dirty="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3</m:t>
                          </m:r>
                        </m:num>
                        <m:den>
                          <m:r>
                            <a:rPr lang="zh-TW" altLang="en-US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 </m:t>
                          </m:r>
                          <m:r>
                            <a:rPr lang="en-US" altLang="zh-TW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81</m:t>
                          </m:r>
                          <m:r>
                            <a:rPr lang="zh-TW" altLang="en-US" sz="5000" i="1" dirty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zh-TW" altLang="en-US" sz="5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3" name="文字方塊 3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1"/>
                </p:custDataLst>
              </p:nvPr>
            </p:nvSpPr>
            <p:spPr>
              <a:xfrm>
                <a:off x="3063343" y="39324"/>
                <a:ext cx="6065315" cy="1445460"/>
              </a:xfrm>
              <a:prstGeom prst="rect">
                <a:avLst/>
              </a:prstGeom>
              <a:blipFill>
                <a:blip r:embed="rId62"/>
                <a:stretch>
                  <a:fillRect l="-10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3881642" y="314893"/>
            <a:ext cx="486166" cy="864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5413313" y="314893"/>
            <a:ext cx="486166" cy="864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矩形 34"/>
          <p:cNvSpPr/>
          <p:nvPr/>
        </p:nvSpPr>
        <p:spPr>
          <a:xfrm>
            <a:off x="7170625" y="314893"/>
            <a:ext cx="486166" cy="864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186F08F6-3BAB-4D7B-B31E-F812DF2FAB62}"/>
              </a:ext>
            </a:extLst>
          </p:cNvPr>
          <p:cNvSpPr txBox="1"/>
          <p:nvPr>
            <p:custDataLst>
              <p:tags r:id="rId26"/>
            </p:custDataLst>
          </p:nvPr>
        </p:nvSpPr>
        <p:spPr>
          <a:xfrm>
            <a:off x="0" y="0"/>
            <a:ext cx="12169098" cy="2808764"/>
          </a:xfrm>
          <a:prstGeom prst="rect">
            <a:avLst/>
          </a:prstGeom>
          <a:solidFill>
            <a:srgbClr val="FFC000"/>
          </a:solidFill>
        </p:spPr>
        <p:txBody>
          <a:bodyPr wrap="square" tIns="288000" bIns="288000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altLang="zh-TW" sz="14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equence</a:t>
            </a:r>
            <a:r>
              <a:rPr lang="zh-TW" altLang="en-US" sz="14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序列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8341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 animBg="1"/>
      <p:bldP spid="25" grpId="0"/>
      <p:bldP spid="29" grpId="0"/>
      <p:bldP spid="30" grpId="0"/>
      <p:bldP spid="31" grpId="0"/>
      <p:bldP spid="32" grpId="0" animBg="1"/>
      <p:bldP spid="33" grpId="0" animBg="1"/>
      <p:bldP spid="4" grpId="0" animBg="1"/>
      <p:bldP spid="4" grpId="1" animBg="1"/>
      <p:bldP spid="34" grpId="0" animBg="1"/>
      <p:bldP spid="34" grpId="1" animBg="1"/>
      <p:bldP spid="35" grpId="0" animBg="1"/>
      <p:bldP spid="35" grpId="1" animBg="1"/>
      <p:bldP spid="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>
            <a:extLst>
              <a:ext uri="{FF2B5EF4-FFF2-40B4-BE49-F238E27FC236}">
                <a16:creationId xmlns:a16="http://schemas.microsoft.com/office/drawing/2014/main" id="{7DEC0A44-E4AA-45BB-A0B5-49FFC6B78F54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0" y="404664"/>
            <a:ext cx="12192000" cy="1143000"/>
          </a:xfrm>
        </p:spPr>
        <p:txBody>
          <a:bodyPr/>
          <a:lstStyle/>
          <a:p>
            <a:r>
              <a:rPr lang="en-US" altLang="zh-TW" dirty="0"/>
              <a:t>Sequence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AF5A2D87-87F8-41E9-9722-5628CDAFC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pPr/>
              <a:t>6</a:t>
            </a:fld>
            <a:endParaRPr lang="zh-TW" altLang="en-US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E7279BDE-2899-43EB-B518-88E4641B75D4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0" y="1547664"/>
            <a:ext cx="12192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equence(</a:t>
            </a:r>
            <a:r>
              <a:rPr lang="zh-TW" altLang="en-US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物件</a:t>
            </a:r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zh-TW" altLang="en-US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變數</a:t>
            </a:r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zh-TW" altLang="en-US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起始值</a:t>
            </a:r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zh-TW" altLang="en-US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結束值</a:t>
            </a:r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zh-TW" altLang="en-US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遞增值</a:t>
            </a:r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en-US" sz="4000" b="1" dirty="0">
              <a:solidFill>
                <a:srgbClr val="3333F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C4CA1A6B-F1E0-46E3-98E5-C2294FCD9213}"/>
              </a:ext>
            </a:extLst>
          </p:cNvPr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0" y="1547664"/>
            <a:ext cx="12192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equence(</a:t>
            </a:r>
            <a:r>
              <a:rPr lang="zh-TW" altLang="en-US" sz="50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物件</a:t>
            </a:r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zh-TW" altLang="en-US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變數</a:t>
            </a:r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zh-TW" altLang="en-US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起始值</a:t>
            </a:r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zh-TW" altLang="en-US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結束值</a:t>
            </a:r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zh-TW" altLang="en-US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遞增值</a:t>
            </a:r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  <a:p>
            <a:r>
              <a:rPr lang="zh-TW" altLang="en-US" sz="50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物件：含有變數</a:t>
            </a:r>
            <a:endParaRPr lang="zh-TW" altLang="en-US" sz="40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07994DA-B98D-4547-9C3A-58CE373FBAE8}"/>
              </a:ext>
            </a:extLst>
          </p:cNvPr>
          <p:cNvSpPr/>
          <p:nvPr/>
        </p:nvSpPr>
        <p:spPr>
          <a:xfrm>
            <a:off x="3143672" y="2409438"/>
            <a:ext cx="4680520" cy="6595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CA4348AC-695E-4031-A110-12A26E87BBB8}"/>
              </a:ext>
            </a:extLst>
          </p:cNvPr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0" y="1547664"/>
            <a:ext cx="121920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equence(</a:t>
            </a:r>
            <a:r>
              <a:rPr lang="zh-TW" altLang="en-US" sz="50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物件</a:t>
            </a:r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zh-TW" altLang="en-US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變數</a:t>
            </a:r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zh-TW" altLang="en-US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起始值</a:t>
            </a:r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zh-TW" altLang="en-US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結束值</a:t>
            </a:r>
            <a:r>
              <a:rPr lang="en-US" altLang="zh-TW" sz="5000" b="1" dirty="0">
                <a:solidFill>
                  <a:srgbClr val="3333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zh-TW" altLang="en-US" sz="5000" b="1" dirty="0">
                <a:solidFill>
                  <a:srgbClr val="3333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遞增值</a:t>
            </a:r>
            <a:r>
              <a:rPr lang="en-US" altLang="zh-TW" sz="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</a:p>
          <a:p>
            <a:r>
              <a:rPr lang="zh-TW" altLang="en-US" sz="50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物件：含有變數</a:t>
            </a:r>
            <a:endParaRPr lang="en-US" altLang="zh-TW" sz="50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r"/>
            <a:r>
              <a:rPr lang="zh-TW" altLang="en-US" sz="5000" b="1" dirty="0">
                <a:solidFill>
                  <a:srgbClr val="3333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遞增值可省略</a:t>
            </a:r>
            <a:endParaRPr lang="zh-TW" altLang="en-US" sz="4000" b="1" dirty="0">
              <a:solidFill>
                <a:srgbClr val="3333F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6957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>
            <a:extLst>
              <a:ext uri="{FF2B5EF4-FFF2-40B4-BE49-F238E27FC236}">
                <a16:creationId xmlns:a16="http://schemas.microsoft.com/office/drawing/2014/main" id="{E82CDF1C-9D6D-4831-9CA5-3DE2807882E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9192"/>
          <a:stretch/>
        </p:blipFill>
        <p:spPr>
          <a:xfrm>
            <a:off x="897878" y="1547664"/>
            <a:ext cx="10396244" cy="5310336"/>
          </a:xfrm>
          <a:prstGeom prst="rect">
            <a:avLst/>
          </a:prstGeom>
        </p:spPr>
      </p:pic>
      <p:sp>
        <p:nvSpPr>
          <p:cNvPr id="3" name="標題 2">
            <a:extLst>
              <a:ext uri="{FF2B5EF4-FFF2-40B4-BE49-F238E27FC236}">
                <a16:creationId xmlns:a16="http://schemas.microsoft.com/office/drawing/2014/main" id="{EF54CC6E-4F60-4599-9AFB-A28BDAEB49EC}"/>
              </a:ext>
            </a:extLst>
          </p:cNvPr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0" y="404664"/>
            <a:ext cx="12192000" cy="1143000"/>
          </a:xfrm>
        </p:spPr>
        <p:txBody>
          <a:bodyPr/>
          <a:lstStyle/>
          <a:p>
            <a:r>
              <a:rPr lang="zh-TW" altLang="en-US" dirty="0"/>
              <a:t>製作同心圓</a:t>
            </a:r>
            <a:r>
              <a:rPr lang="en-US" altLang="zh-TW" dirty="0"/>
              <a:t>&amp;</a:t>
            </a:r>
            <a:r>
              <a:rPr lang="zh-TW" altLang="en-US" dirty="0"/>
              <a:t>極座標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F770FB05-408D-4DBE-A7D1-894AB2E7D9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pPr/>
              <a:t>7</a:t>
            </a:fld>
            <a:endParaRPr lang="zh-TW" altLang="en-US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65C97011-D872-4787-8D2C-9A4D2F554E0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55440" y="4525506"/>
            <a:ext cx="3999813" cy="7848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45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equence</a:t>
            </a:r>
            <a:r>
              <a:rPr lang="zh-TW" altLang="en-US" sz="45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序列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742321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59A4229-D804-469E-9686-CB9FA40B8DD1}"/>
              </a:ext>
            </a:extLst>
          </p:cNvPr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0" y="404664"/>
            <a:ext cx="12192000" cy="1143000"/>
          </a:xfrm>
        </p:spPr>
        <p:txBody>
          <a:bodyPr/>
          <a:lstStyle/>
          <a:p>
            <a:r>
              <a:rPr lang="zh-TW" altLang="en-US" dirty="0"/>
              <a:t>錯覺</a:t>
            </a:r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84D21384-0DAE-4895-9242-2029AF06A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pPr/>
              <a:t>8</a:t>
            </a:fld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02064CCC-627B-4676-B649-E7BC7EE0F95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824" b="6712"/>
          <a:stretch/>
        </p:blipFill>
        <p:spPr>
          <a:xfrm>
            <a:off x="5011115" y="1547664"/>
            <a:ext cx="7709621" cy="5310336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72CED0E0-33AC-4B53-A1D8-BD0A598AD88C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6"/>
          <a:srcRect t="8672" b="6549"/>
          <a:stretch/>
        </p:blipFill>
        <p:spPr>
          <a:xfrm>
            <a:off x="0" y="1547664"/>
            <a:ext cx="7680352" cy="531033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3898900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3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0"/>
  <p:tag name="RMOST" val="960"/>
  <p:tag name="TMOST" val="31.86331"/>
  <p:tag name="BMOST" val="121.863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253.0552"/>
  <p:tag name="RMOST" val="503.2729"/>
  <p:tag name="TMOST" val="136.4931"/>
  <p:tag name="BMOST" val="291.891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697.6686"/>
  <p:tag name="RMOST" val="947.8863"/>
  <p:tag name="TMOST" val="291.8915"/>
  <p:tag name="BMOST" val="542.109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3.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20.73638"/>
  <p:tag name="RMOST" val="111.4551"/>
  <p:tag name="TMOST" val="126.0239"/>
  <p:tag name="BMOST" val="216.742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117.125"/>
  <p:tag name="RMOST" val="207.8438"/>
  <p:tag name="TMOST" val="88.56252"/>
  <p:tag name="BMOST" val="179.281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207.8438"/>
  <p:tag name="RMOST" val="298.5625"/>
  <p:tag name="TMOST" val="88.56252"/>
  <p:tag name="BMOST" val="179.281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298.5625"/>
  <p:tag name="RMOST" val="389.2813"/>
  <p:tag name="TMOST" val="88.56252"/>
  <p:tag name="BMOST" val="179.281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389.2813"/>
  <p:tag name="RMOST" val="480.0001"/>
  <p:tag name="TMOST" val="88.56252"/>
  <p:tag name="BMOST" val="179.281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474.3302"/>
  <p:tag name="RMOST" val="565.0489"/>
  <p:tag name="TMOST" val="126.0239"/>
  <p:tag name="BMOST" val="216.742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0"/>
  <p:tag name="RMOST" val="960"/>
  <p:tag name="TMOST" val="190.25"/>
  <p:tag name="BMOST" val="30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7.874016E-05"/>
  <p:tag name="RMOST" val="960"/>
  <p:tag name="TMOST" val="33.93331"/>
  <p:tag name="BMOST" val="126.023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565.0489"/>
  <p:tag name="RMOST" val="939.4044"/>
  <p:tag name="TMOST" val="207.6309"/>
  <p:tag name="BMOST" val="275.487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29.24126"/>
  <p:tag name="RMOST" val="102.9502"/>
  <p:tag name="TMOST" val="216.7427"/>
  <p:tag name="BMOST" val="405.770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577.0489"/>
  <p:tag name="RMOST" val="951.4044"/>
  <p:tag name="TMOST" val="216.7427"/>
  <p:tag name="BMOST" val="284.598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577.0489"/>
  <p:tag name="RMOST" val="951.4044"/>
  <p:tag name="TMOST" val="216.7427"/>
  <p:tag name="BMOST" val="284.598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577.0489"/>
  <p:tag name="RMOST" val="951.4044"/>
  <p:tag name="TMOST" val="216.7427"/>
  <p:tag name="BMOST" val="284.598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577.0489"/>
  <p:tag name="RMOST" val="951.4044"/>
  <p:tag name="TMOST" val="216.7427"/>
  <p:tag name="BMOST" val="284.5989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577.0489"/>
  <p:tag name="RMOST" val="951.4044"/>
  <p:tag name="TMOST" val="216.7427"/>
  <p:tag name="BMOST" val="284.598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655.7676"/>
  <p:tag name="RMOST" val="871.2245"/>
  <p:tag name="TMOST" val="216.7427"/>
  <p:tag name="BMOST" val="284.598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706.7969"/>
  <p:tag name="RMOST" val="922.2538"/>
  <p:tag name="TMOST" val="284.5989"/>
  <p:tag name="BMOST" val="352.455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0"/>
  <p:tag name="RMOST" val="960"/>
  <p:tag name="TMOST" val="306"/>
  <p:tag name="BMOST" val="44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3.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7.874016E-05"/>
  <p:tag name="RMOST" val="960"/>
  <p:tag name="TMOST" val="33.93331"/>
  <p:tag name="BMOST" val="126.0239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383.6113"/>
  <p:tag name="RMOST" val="474.3301"/>
  <p:tag name="TMOST" val="126.0239"/>
  <p:tag name="BMOST" val="216.742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117.125"/>
  <p:tag name="RMOST" val="207.8438"/>
  <p:tag name="TMOST" val="88.56252"/>
  <p:tag name="BMOST" val="179.281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207.8438"/>
  <p:tag name="RMOST" val="298.5625"/>
  <p:tag name="TMOST" val="88.56252"/>
  <p:tag name="BMOST" val="179.2813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298.5625"/>
  <p:tag name="RMOST" val="389.2813"/>
  <p:tag name="TMOST" val="88.56252"/>
  <p:tag name="BMOST" val="179.281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389.2813"/>
  <p:tag name="RMOST" val="480.0001"/>
  <p:tag name="TMOST" val="88.56252"/>
  <p:tag name="BMOST" val="179.281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474.3302"/>
  <p:tag name="RMOST" val="565.0489"/>
  <p:tag name="TMOST" val="126.0239"/>
  <p:tag name="BMOST" val="216.7427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444"/>
  <p:tag name="RMOST" val="546.5063"/>
  <p:tag name="TMOST" val="126.0239"/>
  <p:tag name="BMOST" val="186.609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444"/>
  <p:tag name="RMOST" val="546.5063"/>
  <p:tag name="TMOST" val="126.0239"/>
  <p:tag name="BMOST" val="186.609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3.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444"/>
  <p:tag name="RMOST" val="546.5063"/>
  <p:tag name="TMOST" val="126.0239"/>
  <p:tag name="BMOST" val="186.609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OST" val="186.6098"/>
  <p:tag name="TMOST" val="126.0239"/>
  <p:tag name="RMOST" val="546.5063"/>
  <p:tag name="LMOST" val="44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23.63488"/>
  <p:tag name="RMOST" val="723.1803"/>
  <p:tag name="TMOST" val="216.7427"/>
  <p:tag name="BMOST" val="277.328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419.1509"/>
  <p:tag name="RMOST" val="747.3096"/>
  <p:tag name="TMOST" val="283.1231"/>
  <p:tag name="BMOST" val="343.709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173.2523"/>
  <p:tag name="RMOST" val="418.3275"/>
  <p:tag name="TMOST" val="334.9628"/>
  <p:tag name="BMOST" val="395.548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171.9502"/>
  <p:tag name="RMOST" val="419.1509"/>
  <p:tag name="TMOST" val="307.3347"/>
  <p:tag name="BMOST" val="367.9206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173.8242"/>
  <p:tag name="RMOST" val="776.3564"/>
  <p:tag name="TMOST" val="411.748"/>
  <p:tag name="BMOST" val="472.3339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444"/>
  <p:tag name="RMOST" val="546.5063"/>
  <p:tag name="TMOST" val="126.0239"/>
  <p:tag name="BMOST" val="186.6098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173.8242"/>
  <p:tag name="RMOST" val="776.3564"/>
  <p:tag name="TMOST" val="428.5065"/>
  <p:tag name="BMOST" val="489.092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173.8242"/>
  <p:tag name="RMOST" val="767.9401"/>
  <p:tag name="TMOST" val="351.1621"/>
  <p:tag name="BMOST" val="411.74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0"/>
  <p:tag name="RMOST" val="960"/>
  <p:tag name="TMOST" val="31.86331"/>
  <p:tag name="BMOST" val="121.863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444"/>
  <p:tag name="RMOST" val="546.5063"/>
  <p:tag name="TMOST" val="126.0239"/>
  <p:tag name="BMOST" val="186.6098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735.1803"/>
  <p:tag name="RMOST" val="949.7555"/>
  <p:tag name="TMOST" val="216.7427"/>
  <p:tag name="BMOST" val="277.3286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735.1803"/>
  <p:tag name="RMOST" val="949.7555"/>
  <p:tag name="TMOST" val="277.3286"/>
  <p:tag name="BMOST" val="337.9145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723.1803"/>
  <p:tag name="RMOST" val="937.7555"/>
  <p:tag name="TMOST" val="403.9747"/>
  <p:tag name="BMOST" val="464.5606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723.1803"/>
  <p:tag name="RMOST" val="937.7555"/>
  <p:tag name="TMOST" val="403.9747"/>
  <p:tag name="BMOST" val="464.5606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389.2813"/>
  <p:tag name="RMOST" val="615.8727"/>
  <p:tag name="TMOST" val="194.3248"/>
  <p:tag name="BMOST" val="237.9467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3.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0"/>
  <p:tag name="RMOST" val="960"/>
  <p:tag name="TMOST" val="31.86331"/>
  <p:tag name="BMOST" val="121.8633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272.2265"/>
  <p:tag name="RMOST" val="1232.227"/>
  <p:tag name="TMOST" val="121.8633"/>
  <p:tag name="BMOST" val="189.7195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272.2265"/>
  <p:tag name="RMOST" val="1232.227"/>
  <p:tag name="TMOST" val="121.8633"/>
  <p:tag name="BMOST" val="189.719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275.8828"/>
  <p:tag name="RMOST" val="949.4828"/>
  <p:tag name="TMOST" val="136.4931"/>
  <p:tag name="BMOST" val="459.2377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272.2265"/>
  <p:tag name="RMOST" val="1232.227"/>
  <p:tag name="TMOST" val="121.8633"/>
  <p:tag name="BMOST" val="189.7195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3.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151.1446"/>
  <p:tag name="RMOST" val="932.6409"/>
  <p:tag name="TMOST" val="121.8633"/>
  <p:tag name="BMOST" val="521.0467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0"/>
  <p:tag name="RMOST" val="960"/>
  <p:tag name="TMOST" val="31.86331"/>
  <p:tag name="BMOST" val="121.8633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389.2813"/>
  <p:tag name="RMOST" val="615.8727"/>
  <p:tag name="TMOST" val="194.3248"/>
  <p:tag name="BMOST" val="237.9467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3.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0"/>
  <p:tag name="RMOST" val="960"/>
  <p:tag name="TMOST" val="31.86331"/>
  <p:tag name="BMOST" val="121.863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78.24205"/>
  <p:tag name="RMOST" val="656.0336"/>
  <p:tag name="TMOST" val="121.8633"/>
  <p:tag name="BMOST" val="521.3589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444"/>
  <p:tag name="RMOST" val="546.5063"/>
  <p:tag name="TMOST" val="126.0239"/>
  <p:tag name="BMOST" val="186.609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275.8828"/>
  <p:tag name="RMOST" val="615.6655"/>
  <p:tag name="TMOST" val="179.2813"/>
  <p:tag name="BMOST" val="512.401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444"/>
  <p:tag name="RMOST" val="546.5063"/>
  <p:tag name="TMOST" val="126.0239"/>
  <p:tag name="BMOST" val="186.6098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MOST" val="186.6098"/>
  <p:tag name="TMOST" val="126.0239"/>
  <p:tag name="RMOST" val="546.5063"/>
  <p:tag name="LMOST" val="44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23.63488"/>
  <p:tag name="RMOST" val="723.1803"/>
  <p:tag name="TMOST" val="216.7427"/>
  <p:tag name="BMOST" val="277.3286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419.1509"/>
  <p:tag name="RMOST" val="747.3096"/>
  <p:tag name="TMOST" val="283.1231"/>
  <p:tag name="BMOST" val="343.709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173.2523"/>
  <p:tag name="RMOST" val="418.3275"/>
  <p:tag name="TMOST" val="334.9628"/>
  <p:tag name="BMOST" val="395.5487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171.9502"/>
  <p:tag name="RMOST" val="419.1509"/>
  <p:tag name="TMOST" val="307.3347"/>
  <p:tag name="BMOST" val="367.9206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173.8242"/>
  <p:tag name="RMOST" val="776.3564"/>
  <p:tag name="TMOST" val="411.748"/>
  <p:tag name="BMOST" val="472.3339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444"/>
  <p:tag name="RMOST" val="546.5063"/>
  <p:tag name="TMOST" val="126.0239"/>
  <p:tag name="BMOST" val="186.6098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173.8242"/>
  <p:tag name="RMOST" val="776.3564"/>
  <p:tag name="TMOST" val="428.5065"/>
  <p:tag name="BMOST" val="489.0924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173.8242"/>
  <p:tag name="RMOST" val="767.9401"/>
  <p:tag name="TMOST" val="351.1621"/>
  <p:tag name="BMOST" val="411.74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615.6655"/>
  <p:tag name="RMOST" val="960.0779"/>
  <p:tag name="TMOST" val="179.2813"/>
  <p:tag name="BMOST" val="512.4015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444"/>
  <p:tag name="RMOST" val="546.5063"/>
  <p:tag name="TMOST" val="126.0239"/>
  <p:tag name="BMOST" val="186.6098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735.1803"/>
  <p:tag name="RMOST" val="949.7555"/>
  <p:tag name="TMOST" val="216.7427"/>
  <p:tag name="BMOST" val="277.3286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735.1803"/>
  <p:tag name="RMOST" val="949.7555"/>
  <p:tag name="TMOST" val="277.3286"/>
  <p:tag name="BMOST" val="337.9145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723.1803"/>
  <p:tag name="RMOST" val="937.7555"/>
  <p:tag name="TMOST" val="403.9747"/>
  <p:tag name="BMOST" val="464.5606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723.1803"/>
  <p:tag name="RMOST" val="937.7555"/>
  <p:tag name="TMOST" val="403.9747"/>
  <p:tag name="BMOST" val="464.560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3.0"/>
</p:tagLst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852</TotalTime>
  <Words>189</Words>
  <Application>Microsoft Office PowerPoint</Application>
  <PresentationFormat>寬螢幕</PresentationFormat>
  <Paragraphs>63</Paragraphs>
  <Slides>8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6" baseType="lpstr">
      <vt:lpstr>微軟正黑體</vt:lpstr>
      <vt:lpstr>微軟正黑體 Light</vt:lpstr>
      <vt:lpstr>Arial</vt:lpstr>
      <vt:lpstr>Calibri</vt:lpstr>
      <vt:lpstr>Cambria Math</vt:lpstr>
      <vt:lpstr>Times New Roman</vt:lpstr>
      <vt:lpstr>Office 佈景主題</vt:lpstr>
      <vt:lpstr>Equation</vt:lpstr>
      <vt:lpstr>111-1-數讀-7</vt:lpstr>
      <vt:lpstr>PowerPoint 簡報</vt:lpstr>
      <vt:lpstr>PowerPoint 簡報</vt:lpstr>
      <vt:lpstr>PowerPoint 簡報</vt:lpstr>
      <vt:lpstr>PowerPoint 簡報</vt:lpstr>
      <vt:lpstr>Sequence</vt:lpstr>
      <vt:lpstr>製作同心圓&amp;極座標</vt:lpstr>
      <vt:lpstr>錯覺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TUNG HSIUSHEN</dc:creator>
  <cp:lastModifiedBy>mathcute</cp:lastModifiedBy>
  <cp:revision>1420</cp:revision>
  <dcterms:created xsi:type="dcterms:W3CDTF">2017-08-28T07:46:21Z</dcterms:created>
  <dcterms:modified xsi:type="dcterms:W3CDTF">2022-10-30T06:56:30Z</dcterms:modified>
</cp:coreProperties>
</file>